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SimSun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6E3B8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6E3B8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6E3B8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6E3B8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6E3B8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6E3B8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6E3B8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6E3B8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6E3B8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6E3B8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6E3B8E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AdoBoost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6E3B8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6E3B8E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6E3B8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6E3B8E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6E3B8E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8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8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SimSun" w:hAnsi="SimSun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 xml:space="preserve">组员基本信息： </w:t>
      </w:r>
    </w:p>
    <w:p w14:paraId="182F1BCF" w14:textId="7BEA157C" w:rsidR="00005949" w:rsidRPr="00005949" w:rsidRDefault="00005949" w:rsidP="00005949">
      <w:pPr>
        <w:ind w:firstLineChars="83" w:firstLine="199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>刘佳月-181</w:t>
      </w:r>
      <w:r w:rsidR="00700181">
        <w:rPr>
          <w:rFonts w:ascii="SimSun" w:hAnsi="SimSun" w:hint="eastAsia"/>
          <w:szCs w:val="24"/>
        </w:rPr>
        <w:t>2</w:t>
      </w:r>
      <w:r w:rsidRPr="00005949">
        <w:rPr>
          <w:rFonts w:ascii="SimSun" w:hAnsi="SimSun" w:hint="eastAsia"/>
          <w:szCs w:val="24"/>
        </w:rPr>
        <w:t>500</w:t>
      </w:r>
      <w:r w:rsidR="00700181">
        <w:rPr>
          <w:rFonts w:ascii="SimSun" w:hAnsi="SimSun" w:hint="eastAsia"/>
          <w:szCs w:val="24"/>
        </w:rPr>
        <w:t>86</w:t>
      </w:r>
      <w:r w:rsidRPr="00005949">
        <w:rPr>
          <w:rFonts w:ascii="SimSun" w:hAnsi="SimSun" w:hint="eastAsia"/>
          <w:szCs w:val="24"/>
        </w:rPr>
        <w:t>-</w:t>
      </w:r>
      <w:r w:rsidR="00700181" w:rsidRPr="00700181">
        <w:rPr>
          <w:rFonts w:ascii="SimSun" w:hAnsi="SimSun"/>
          <w:szCs w:val="24"/>
        </w:rPr>
        <w:t>1812500</w:t>
      </w:r>
      <w:r w:rsidR="00700181">
        <w:rPr>
          <w:rFonts w:ascii="SimSun" w:hAnsi="SimSun" w:hint="eastAsia"/>
          <w:szCs w:val="24"/>
        </w:rPr>
        <w:t>86</w:t>
      </w:r>
      <w:r w:rsidR="00700181" w:rsidRPr="00700181">
        <w:rPr>
          <w:rFonts w:ascii="SimSun" w:hAnsi="SimSun"/>
          <w:szCs w:val="24"/>
        </w:rPr>
        <w:t>@smail.nju.edu.cn</w:t>
      </w:r>
      <w:r w:rsidR="00700181">
        <w:rPr>
          <w:rFonts w:ascii="SimSun" w:hAnsi="SimSun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SimSun" w:hAnsi="SimSun"/>
          <w:szCs w:val="24"/>
        </w:rPr>
        <w:t>Python练习完成</w:t>
      </w:r>
      <w:r w:rsidR="00700181" w:rsidRPr="00700181">
        <w:rPr>
          <w:rFonts w:ascii="SimSun" w:hAnsi="SimSun" w:hint="eastAsia"/>
          <w:szCs w:val="24"/>
        </w:rPr>
        <w:t>230</w:t>
      </w:r>
      <w:r w:rsidR="00700181" w:rsidRPr="00005949">
        <w:rPr>
          <w:rFonts w:ascii="SimSun" w:hAnsi="SimSun" w:hint="eastAsia"/>
          <w:szCs w:val="24"/>
        </w:rPr>
        <w:t>道</w:t>
      </w:r>
      <w:r w:rsidR="00700181">
        <w:rPr>
          <w:rFonts w:ascii="SimSun" w:hAnsi="SimSun" w:hint="eastAsia"/>
          <w:szCs w:val="24"/>
        </w:rPr>
        <w:t>题。</w:t>
      </w:r>
    </w:p>
    <w:p w14:paraId="2CFAC398" w14:textId="20E57CC3" w:rsidR="00005949" w:rsidRPr="00005949" w:rsidRDefault="00005949" w:rsidP="00005949">
      <w:pPr>
        <w:ind w:firstLineChars="83" w:firstLine="199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>李昉</w:t>
      </w:r>
      <w:r w:rsidR="00700181">
        <w:rPr>
          <w:rFonts w:ascii="SimSun" w:hAnsi="SimSun" w:hint="eastAsia"/>
          <w:szCs w:val="24"/>
        </w:rPr>
        <w:t>-</w:t>
      </w:r>
      <w:r w:rsidR="00700181" w:rsidRPr="00005949">
        <w:rPr>
          <w:rFonts w:ascii="SimSun" w:hAnsi="SimSun" w:hint="eastAsia"/>
          <w:szCs w:val="24"/>
        </w:rPr>
        <w:t>181</w:t>
      </w:r>
      <w:r w:rsidR="00700181">
        <w:rPr>
          <w:rFonts w:ascii="SimSun" w:hAnsi="SimSun" w:hint="eastAsia"/>
          <w:szCs w:val="24"/>
        </w:rPr>
        <w:t>2</w:t>
      </w:r>
      <w:r w:rsidR="00700181" w:rsidRPr="00005949">
        <w:rPr>
          <w:rFonts w:ascii="SimSun" w:hAnsi="SimSun" w:hint="eastAsia"/>
          <w:szCs w:val="24"/>
        </w:rPr>
        <w:t>500</w:t>
      </w:r>
      <w:r w:rsidR="00700181">
        <w:rPr>
          <w:rFonts w:ascii="SimSun" w:hAnsi="SimSun" w:hint="eastAsia"/>
          <w:szCs w:val="24"/>
        </w:rPr>
        <w:t>69</w:t>
      </w:r>
      <w:r w:rsidR="00700181" w:rsidRPr="00005949">
        <w:rPr>
          <w:rFonts w:ascii="SimSun" w:hAnsi="SimSun" w:hint="eastAsia"/>
          <w:szCs w:val="24"/>
        </w:rPr>
        <w:t>-</w:t>
      </w:r>
      <w:r w:rsidR="00700181" w:rsidRPr="00700181">
        <w:rPr>
          <w:rFonts w:ascii="SimSun" w:hAnsi="SimSun"/>
          <w:szCs w:val="24"/>
        </w:rPr>
        <w:t>1812500</w:t>
      </w:r>
      <w:r w:rsidR="00700181">
        <w:rPr>
          <w:rFonts w:ascii="SimSun" w:hAnsi="SimSun" w:hint="eastAsia"/>
          <w:szCs w:val="24"/>
        </w:rPr>
        <w:t>69</w:t>
      </w:r>
      <w:r w:rsidR="00700181" w:rsidRPr="00700181">
        <w:rPr>
          <w:rFonts w:ascii="SimSun" w:hAnsi="SimSun"/>
          <w:szCs w:val="24"/>
        </w:rPr>
        <w:t>@smail.nju.edu.cn</w:t>
      </w:r>
      <w:r w:rsidR="00700181">
        <w:rPr>
          <w:rFonts w:ascii="SimSun" w:hAnsi="SimSun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SimSun" w:hAnsi="SimSun"/>
          <w:szCs w:val="24"/>
        </w:rPr>
        <w:t>Python练习完成</w:t>
      </w:r>
      <w:r w:rsidR="00700181" w:rsidRPr="00700181">
        <w:rPr>
          <w:rFonts w:ascii="SimSun" w:hAnsi="SimSun" w:hint="eastAsia"/>
          <w:szCs w:val="24"/>
        </w:rPr>
        <w:t>230</w:t>
      </w:r>
      <w:r w:rsidR="00700181" w:rsidRPr="00005949">
        <w:rPr>
          <w:rFonts w:ascii="SimSun" w:hAnsi="SimSun" w:hint="eastAsia"/>
          <w:szCs w:val="24"/>
        </w:rPr>
        <w:t>道</w:t>
      </w:r>
      <w:r w:rsidR="00700181">
        <w:rPr>
          <w:rFonts w:ascii="SimSun" w:hAnsi="SimSun" w:hint="eastAsia"/>
          <w:szCs w:val="24"/>
        </w:rPr>
        <w:t>题。</w:t>
      </w:r>
    </w:p>
    <w:p w14:paraId="7F21741E" w14:textId="6BCE1472" w:rsidR="000439BD" w:rsidRPr="00005949" w:rsidRDefault="00700181" w:rsidP="000439BD">
      <w:pPr>
        <w:ind w:firstLineChars="83" w:firstLine="199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>胡子华-</w:t>
      </w:r>
      <w:r w:rsidRPr="00005949">
        <w:rPr>
          <w:rFonts w:ascii="SimSun" w:hAnsi="SimSun" w:hint="eastAsia"/>
          <w:szCs w:val="24"/>
        </w:rPr>
        <w:t>181</w:t>
      </w:r>
      <w:r>
        <w:rPr>
          <w:rFonts w:ascii="SimSun" w:hAnsi="SimSun" w:hint="eastAsia"/>
          <w:szCs w:val="24"/>
        </w:rPr>
        <w:t>2</w:t>
      </w:r>
      <w:r w:rsidRPr="00005949">
        <w:rPr>
          <w:rFonts w:ascii="SimSun" w:hAnsi="SimSun" w:hint="eastAsia"/>
          <w:szCs w:val="24"/>
        </w:rPr>
        <w:t>500</w:t>
      </w:r>
      <w:r>
        <w:rPr>
          <w:rFonts w:ascii="SimSun" w:hAnsi="SimSun" w:hint="eastAsia"/>
          <w:szCs w:val="24"/>
        </w:rPr>
        <w:t>47</w:t>
      </w:r>
      <w:r w:rsidRPr="00005949">
        <w:rPr>
          <w:rFonts w:ascii="SimSun" w:hAnsi="SimSun" w:hint="eastAsia"/>
          <w:szCs w:val="24"/>
        </w:rPr>
        <w:t>-</w:t>
      </w:r>
      <w:r w:rsidRPr="00700181">
        <w:rPr>
          <w:rFonts w:ascii="SimSun" w:hAnsi="SimSun"/>
          <w:szCs w:val="24"/>
        </w:rPr>
        <w:t>1812500</w:t>
      </w:r>
      <w:r>
        <w:rPr>
          <w:rFonts w:ascii="SimSun" w:hAnsi="SimSun" w:hint="eastAsia"/>
          <w:szCs w:val="24"/>
        </w:rPr>
        <w:t>47</w:t>
      </w:r>
      <w:r w:rsidRPr="00700181">
        <w:rPr>
          <w:rFonts w:ascii="SimSun" w:hAnsi="SimSun"/>
          <w:szCs w:val="24"/>
        </w:rPr>
        <w:t>@smail.nju.edu.cn</w:t>
      </w:r>
      <w:r>
        <w:rPr>
          <w:rFonts w:ascii="SimSun" w:hAnsi="SimSun" w:hint="eastAsia"/>
          <w:szCs w:val="24"/>
        </w:rPr>
        <w:t>-</w:t>
      </w:r>
      <w:r w:rsidRPr="00700181">
        <w:t xml:space="preserve"> </w:t>
      </w:r>
      <w:r w:rsidRPr="00700181">
        <w:rPr>
          <w:rFonts w:ascii="SimSun" w:hAnsi="SimSun"/>
          <w:szCs w:val="24"/>
        </w:rPr>
        <w:t>Python练习完成</w:t>
      </w:r>
      <w:r w:rsidRPr="00700181">
        <w:rPr>
          <w:rFonts w:ascii="SimSun" w:hAnsi="SimSun" w:hint="eastAsia"/>
          <w:szCs w:val="24"/>
        </w:rPr>
        <w:t>230</w:t>
      </w:r>
      <w:r w:rsidRPr="00005949">
        <w:rPr>
          <w:rFonts w:ascii="SimSun" w:hAnsi="SimSun" w:hint="eastAsia"/>
          <w:szCs w:val="24"/>
        </w:rPr>
        <w:t>道</w:t>
      </w:r>
      <w:r>
        <w:rPr>
          <w:rFonts w:ascii="SimSun" w:hAnsi="SimSun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 xml:space="preserve"> </w:t>
      </w:r>
      <w:r>
        <w:rPr>
          <w:rFonts w:ascii="SimSun" w:hAnsi="SimSun"/>
          <w:szCs w:val="24"/>
        </w:rPr>
        <w:t xml:space="preserve"> </w:t>
      </w:r>
      <w:r>
        <w:rPr>
          <w:rFonts w:ascii="SimSun" w:hAnsi="SimSun" w:hint="eastAsia"/>
          <w:szCs w:val="24"/>
        </w:rPr>
        <w:t>刘佳月担任组长，负责分工督促，方法一的框架搭建和后期模型改进，方法二和报告修改完善。</w:t>
      </w:r>
    </w:p>
    <w:p w14:paraId="140CD4D6" w14:textId="20144639" w:rsidR="000439BD" w:rsidRDefault="000439BD" w:rsidP="000439BD">
      <w:pPr>
        <w:ind w:firstLineChars="0" w:firstLine="0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 xml:space="preserve"> </w:t>
      </w:r>
      <w:r>
        <w:rPr>
          <w:rFonts w:ascii="SimSun" w:hAnsi="SimSun"/>
          <w:szCs w:val="24"/>
        </w:rPr>
        <w:t xml:space="preserve"> </w:t>
      </w:r>
      <w:r>
        <w:rPr>
          <w:rFonts w:ascii="SimSun" w:hAnsi="SimSun" w:hint="eastAsia"/>
          <w:szCs w:val="24"/>
        </w:rPr>
        <w:t>李昉担任组员，负责方法一完善，初步报告撰写。</w:t>
      </w:r>
    </w:p>
    <w:p w14:paraId="68982A47" w14:textId="7BAF2C33" w:rsidR="000439BD" w:rsidRDefault="000439BD" w:rsidP="000439BD">
      <w:pPr>
        <w:ind w:firstLineChars="0" w:firstLine="0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 xml:space="preserve"> </w:t>
      </w:r>
      <w:r>
        <w:rPr>
          <w:rFonts w:ascii="SimSun" w:hAnsi="SimSun"/>
          <w:szCs w:val="24"/>
        </w:rPr>
        <w:t xml:space="preserve"> </w:t>
      </w:r>
      <w:r>
        <w:rPr>
          <w:rFonts w:ascii="SimSun" w:hAnsi="SimSun" w:hint="eastAsia"/>
          <w:szCs w:val="24"/>
        </w:rPr>
        <w:t>胡子华担任组员，负责方法一完善，后期报告修改完善。</w:t>
      </w:r>
    </w:p>
    <w:p w14:paraId="64E99F69" w14:textId="4663FE9A" w:rsidR="00005949" w:rsidRPr="00005949" w:rsidRDefault="000439BD" w:rsidP="00005949">
      <w:pPr>
        <w:ind w:firstLineChars="83" w:firstLine="199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>（分工部分还有待完善）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组长：</w:t>
      </w:r>
      <w:r w:rsidR="002C0A90" w:rsidRPr="003E4ADF">
        <w:rPr>
          <w:rFonts w:ascii="SimSun" w:hAnsi="SimSun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组员：</w:t>
      </w:r>
      <w:r w:rsidR="002C0A90" w:rsidRPr="003E4ADF">
        <w:rPr>
          <w:rFonts w:ascii="SimSun" w:hAnsi="SimSun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组员</w:t>
      </w:r>
      <w:r w:rsidR="002C0A90" w:rsidRPr="003E4ADF">
        <w:rPr>
          <w:rFonts w:ascii="SimSun" w:hAnsi="SimSun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SimSun" w:eastAsia="SimSun" w:hAnsi="SimSun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SimSun" w:hAnsi="SimSun"/>
          <w:szCs w:val="24"/>
        </w:rPr>
      </w:pPr>
      <w:r w:rsidRPr="000439BD">
        <w:rPr>
          <w:rFonts w:ascii="SimSun" w:hAnsi="SimSun" w:hint="eastAsia"/>
          <w:szCs w:val="24"/>
        </w:rPr>
        <w:t>先从t</w:t>
      </w:r>
      <w:r w:rsidRPr="000439BD">
        <w:rPr>
          <w:rFonts w:ascii="SimSun" w:hAnsi="SimSun"/>
          <w:szCs w:val="24"/>
        </w:rPr>
        <w:t>est_</w:t>
      </w:r>
      <w:r w:rsidRPr="000439BD">
        <w:rPr>
          <w:rFonts w:ascii="SimSun" w:hAnsi="SimSun" w:hint="eastAsia"/>
          <w:szCs w:val="24"/>
        </w:rPr>
        <w:t>d</w:t>
      </w:r>
      <w:r w:rsidRPr="000439BD">
        <w:rPr>
          <w:rFonts w:ascii="SimSun" w:hAnsi="SimSun"/>
          <w:szCs w:val="24"/>
        </w:rPr>
        <w:t>ata_json</w:t>
      </w:r>
      <w:r>
        <w:rPr>
          <w:rFonts w:ascii="SimSun" w:hAnsi="SimSun" w:hint="eastAsia"/>
          <w:szCs w:val="24"/>
        </w:rPr>
        <w:t>中获取数据后，进行数据预处理</w:t>
      </w:r>
      <w:r w:rsidR="00700181">
        <w:rPr>
          <w:rFonts w:ascii="SimSun" w:hAnsi="SimSun" w:hint="eastAsia"/>
          <w:szCs w:val="24"/>
        </w:rPr>
        <w:t>过滤不需要的数据</w:t>
      </w:r>
      <w:r>
        <w:rPr>
          <w:rFonts w:ascii="SimSun" w:hAnsi="SimSun" w:hint="eastAsia"/>
          <w:szCs w:val="24"/>
        </w:rPr>
        <w:t>，然后</w:t>
      </w:r>
      <w:r w:rsidR="00700181">
        <w:rPr>
          <w:rFonts w:ascii="SimSun" w:hAnsi="SimSun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2DEE9268" w:rsidR="004D33F2" w:rsidRPr="003E4ADF" w:rsidRDefault="000E506F" w:rsidP="004D33F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采用</w:t>
      </w:r>
      <w:r w:rsidRPr="003E4ADF">
        <w:rPr>
          <w:rFonts w:ascii="SimSun" w:hAnsi="SimSun"/>
          <w:szCs w:val="24"/>
        </w:rPr>
        <w:t>给定的数据集test_data.json</w:t>
      </w:r>
      <w:r w:rsidRPr="003E4ADF">
        <w:rPr>
          <w:rFonts w:ascii="SimSun" w:hAnsi="SimSun" w:hint="eastAsia"/>
          <w:szCs w:val="24"/>
        </w:rPr>
        <w:t>，</w:t>
      </w:r>
      <w:r w:rsidR="00C351B8" w:rsidRPr="003E4ADF">
        <w:rPr>
          <w:rFonts w:ascii="SimSun" w:hAnsi="SimSun" w:hint="eastAsia"/>
          <w:szCs w:val="24"/>
        </w:rPr>
        <w:t>检测</w:t>
      </w:r>
      <w:r w:rsidRPr="003E4ADF">
        <w:rPr>
          <w:rFonts w:ascii="SimSun" w:hAnsi="SimSun"/>
          <w:szCs w:val="24"/>
        </w:rPr>
        <w:t>异常提交</w:t>
      </w:r>
      <w:r w:rsidRPr="003E4ADF">
        <w:rPr>
          <w:rFonts w:ascii="SimSun" w:hAnsi="SimSun" w:hint="eastAsia"/>
          <w:szCs w:val="24"/>
        </w:rPr>
        <w:t>，</w:t>
      </w:r>
      <w:r w:rsidRPr="003E4ADF">
        <w:rPr>
          <w:rFonts w:ascii="SimSun" w:hAnsi="SimSun"/>
          <w:szCs w:val="24"/>
        </w:rPr>
        <w:t>包括面向用例和非python语言提交</w:t>
      </w:r>
      <w:r w:rsidR="00C351B8" w:rsidRPr="003E4ADF">
        <w:rPr>
          <w:rFonts w:ascii="SimSun" w:hAnsi="SimSun" w:hint="eastAsia"/>
          <w:szCs w:val="24"/>
        </w:rPr>
        <w:t>。</w:t>
      </w:r>
      <w:r w:rsidR="00C351B8" w:rsidRPr="003E4ADF">
        <w:rPr>
          <w:rFonts w:ascii="SimSun" w:hAnsi="SimSun"/>
          <w:szCs w:val="24"/>
        </w:rPr>
        <w:t>对于面向用例的提交，全都设置为0分；考虑到编程要求为python语言，且部分题目可以在网上找到非python语言的AC代码，对于非Python语言的提交，也全都设置为0分。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SimSun" w:eastAsia="SimSun" w:hAnsi="SimSun"/>
          <w:sz w:val="24"/>
          <w:szCs w:val="24"/>
        </w:rPr>
      </w:pPr>
      <w:r w:rsidRPr="003E4ADF">
        <w:rPr>
          <w:rFonts w:ascii="SimSun" w:eastAsia="SimSun" w:hAnsi="SimSun" w:hint="eastAsia"/>
          <w:sz w:val="24"/>
          <w:szCs w:val="24"/>
        </w:rPr>
        <w:t>检测</w:t>
      </w:r>
      <w:r w:rsidRPr="003E4ADF">
        <w:rPr>
          <w:rFonts w:ascii="SimSun" w:eastAsia="SimSun" w:hAnsi="SimSun"/>
          <w:sz w:val="24"/>
          <w:szCs w:val="24"/>
        </w:rPr>
        <w:t>"#include"</w:t>
      </w:r>
      <w:r w:rsidRPr="003E4ADF">
        <w:rPr>
          <w:rFonts w:ascii="SimSun" w:eastAsia="SimSun" w:hAnsi="SimSun" w:hint="eastAsia"/>
          <w:sz w:val="24"/>
          <w:szCs w:val="24"/>
        </w:rPr>
        <w:t>、</w:t>
      </w:r>
      <w:r w:rsidRPr="003E4ADF">
        <w:rPr>
          <w:rFonts w:ascii="SimSun" w:eastAsia="SimSun" w:hAnsi="SimSun"/>
          <w:sz w:val="24"/>
          <w:szCs w:val="24"/>
        </w:rPr>
        <w:t>"const"</w:t>
      </w:r>
      <w:r w:rsidRPr="003E4ADF">
        <w:rPr>
          <w:rFonts w:ascii="SimSun" w:eastAsia="SimSun" w:hAnsi="SimSun" w:hint="eastAsia"/>
          <w:sz w:val="24"/>
          <w:szCs w:val="24"/>
        </w:rPr>
        <w:t>、</w:t>
      </w:r>
      <w:r w:rsidRPr="003E4ADF">
        <w:rPr>
          <w:rFonts w:ascii="SimSun" w:eastAsia="SimSun" w:hAnsi="SimSun"/>
          <w:sz w:val="24"/>
          <w:szCs w:val="24"/>
        </w:rPr>
        <w:t>"int "</w:t>
      </w:r>
      <w:r w:rsidRPr="003E4ADF">
        <w:rPr>
          <w:rFonts w:ascii="SimSun" w:eastAsia="SimSun" w:hAnsi="SimSun" w:hint="eastAsia"/>
          <w:sz w:val="24"/>
          <w:szCs w:val="24"/>
        </w:rPr>
        <w:t>、</w:t>
      </w:r>
      <w:r w:rsidRPr="003E4ADF">
        <w:rPr>
          <w:rFonts w:ascii="SimSun" w:eastAsia="SimSun" w:hAnsi="SimSun"/>
          <w:sz w:val="24"/>
          <w:szCs w:val="24"/>
        </w:rPr>
        <w:t>"void"</w:t>
      </w:r>
      <w:r w:rsidRPr="003E4ADF">
        <w:rPr>
          <w:rFonts w:ascii="SimSun" w:eastAsia="SimSun" w:hAnsi="SimSun" w:hint="eastAsia"/>
          <w:sz w:val="24"/>
          <w:szCs w:val="24"/>
        </w:rPr>
        <w:t>等C++常见用语和</w:t>
      </w:r>
      <w:r w:rsidRPr="003E4ADF">
        <w:rPr>
          <w:rFonts w:ascii="SimSun" w:eastAsia="SimSun" w:hAnsi="SimSun"/>
          <w:sz w:val="24"/>
          <w:szCs w:val="24"/>
        </w:rPr>
        <w:t>"public static void main"</w:t>
      </w:r>
      <w:r w:rsidRPr="003E4ADF">
        <w:rPr>
          <w:rFonts w:ascii="SimSun" w:eastAsia="SimSun" w:hAnsi="SimSun" w:hint="eastAsia"/>
          <w:sz w:val="24"/>
          <w:szCs w:val="24"/>
        </w:rPr>
        <w:t>、</w:t>
      </w:r>
      <w:r w:rsidRPr="003E4ADF">
        <w:rPr>
          <w:rFonts w:ascii="SimSun" w:eastAsia="SimSun" w:hAnsi="SimSun"/>
          <w:sz w:val="24"/>
          <w:szCs w:val="24"/>
        </w:rPr>
        <w:t>"System.out"</w:t>
      </w:r>
      <w:r w:rsidRPr="003E4ADF">
        <w:rPr>
          <w:rFonts w:ascii="SimSun" w:eastAsia="SimSun" w:hAnsi="SimSun" w:hint="eastAsia"/>
          <w:sz w:val="24"/>
          <w:szCs w:val="24"/>
        </w:rPr>
        <w:t>等J</w:t>
      </w:r>
      <w:r w:rsidRPr="003E4ADF">
        <w:rPr>
          <w:rFonts w:ascii="SimSun" w:eastAsia="SimSun" w:hAnsi="SimSun"/>
          <w:sz w:val="24"/>
          <w:szCs w:val="24"/>
        </w:rPr>
        <w:t>AVA</w:t>
      </w:r>
      <w:r w:rsidRPr="003E4ADF">
        <w:rPr>
          <w:rFonts w:ascii="SimSun" w:eastAsia="SimSun" w:hAnsi="SimSun" w:hint="eastAsia"/>
          <w:sz w:val="24"/>
          <w:szCs w:val="24"/>
        </w:rPr>
        <w:t>语言常见语句进行检测和判断。</w:t>
      </w:r>
    </w:p>
    <w:p w14:paraId="7E992E99" w14:textId="7773C04D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SimSun" w:eastAsia="SimSun" w:hAnsi="SimSun"/>
          <w:sz w:val="24"/>
          <w:szCs w:val="24"/>
        </w:rPr>
      </w:pPr>
      <w:r w:rsidRPr="003E4ADF">
        <w:rPr>
          <w:rFonts w:ascii="SimSun" w:eastAsia="SimSun" w:hAnsi="SimSun" w:hint="eastAsia"/>
          <w:sz w:val="24"/>
          <w:szCs w:val="24"/>
        </w:rPr>
        <w:t>对分号数量进行计数，超过3个判定为非python语言，防止部分同学</w:t>
      </w:r>
      <w:r w:rsidR="00E05463">
        <w:rPr>
          <w:rFonts w:ascii="SimSun" w:eastAsia="SimSun" w:hAnsi="SimSun" w:hint="eastAsia"/>
          <w:sz w:val="24"/>
          <w:szCs w:val="24"/>
        </w:rPr>
        <w:t>不</w:t>
      </w:r>
      <w:r w:rsidRPr="003E4ADF">
        <w:rPr>
          <w:rFonts w:ascii="SimSun" w:eastAsia="SimSun" w:hAnsi="SimSun" w:hint="eastAsia"/>
          <w:sz w:val="24"/>
          <w:szCs w:val="24"/>
        </w:rPr>
        <w:t>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统计非空行、非注释的行数作为有效行数，记为n；统计</w:t>
      </w:r>
      <w:r w:rsidRPr="003E4ADF">
        <w:rPr>
          <w:rFonts w:ascii="SimSun" w:hAnsi="SimSun"/>
          <w:szCs w:val="24"/>
        </w:rPr>
        <w:t>"print"</w:t>
      </w:r>
      <w:r w:rsidRPr="003E4ADF">
        <w:rPr>
          <w:rFonts w:ascii="SimSun" w:hAnsi="SimSun" w:hint="eastAsia"/>
          <w:szCs w:val="24"/>
        </w:rPr>
        <w:t>语句的出现次数，记为p；统计</w:t>
      </w:r>
      <w:r w:rsidRPr="003E4ADF">
        <w:rPr>
          <w:rFonts w:ascii="SimSun" w:hAnsi="SimSun"/>
          <w:szCs w:val="24"/>
        </w:rPr>
        <w:t>"if"</w:t>
      </w:r>
      <w:r w:rsidRPr="003E4ADF">
        <w:rPr>
          <w:rFonts w:ascii="SimSun" w:hAnsi="SimSun" w:hint="eastAsia"/>
          <w:szCs w:val="24"/>
        </w:rPr>
        <w:t>、</w:t>
      </w:r>
      <w:r w:rsidRPr="003E4ADF">
        <w:rPr>
          <w:rFonts w:ascii="SimSun" w:hAnsi="SimSun"/>
          <w:szCs w:val="24"/>
        </w:rPr>
        <w:t>"elif"</w:t>
      </w:r>
      <w:r w:rsidRPr="003E4ADF">
        <w:rPr>
          <w:rFonts w:ascii="SimSun" w:hAnsi="SimSun" w:hint="eastAsia"/>
          <w:szCs w:val="24"/>
        </w:rPr>
        <w:t>或</w:t>
      </w:r>
      <w:r w:rsidRPr="003E4ADF">
        <w:rPr>
          <w:rFonts w:ascii="SimSun" w:hAnsi="SimSun"/>
          <w:szCs w:val="24"/>
        </w:rPr>
        <w:t>"else"</w:t>
      </w:r>
      <w:r w:rsidRPr="003E4ADF">
        <w:rPr>
          <w:rFonts w:ascii="SimSun" w:hAnsi="SimSun" w:hint="eastAsia"/>
          <w:szCs w:val="24"/>
        </w:rPr>
        <w:t>语句后面接着出现</w:t>
      </w:r>
      <w:r w:rsidRPr="003E4ADF">
        <w:rPr>
          <w:rFonts w:ascii="SimSun" w:hAnsi="SimSun"/>
          <w:szCs w:val="24"/>
        </w:rPr>
        <w:t>"print"</w:t>
      </w:r>
      <w:r w:rsidRPr="003E4ADF">
        <w:rPr>
          <w:rFonts w:ascii="SimSun" w:hAnsi="SimSun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定义：n</w:t>
      </w:r>
      <w:r w:rsidRPr="003E4ADF">
        <w:rPr>
          <w:rFonts w:ascii="SimSun" w:hAnsi="SimSun"/>
          <w:szCs w:val="24"/>
        </w:rPr>
        <w:t>um</w:t>
      </w:r>
      <w:r w:rsidRPr="003E4ADF">
        <w:rPr>
          <w:rFonts w:ascii="SimSun" w:hAnsi="SimSun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SimSun" w:hAnsi="SimSun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SimSun" w:hAnsi="SimSun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SimSun" w:hAnsi="SimSun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SimSun" w:hAnsi="SimSun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SimSun" w:hAnsi="SimSun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6E3B8E" w:rsidP="009C4282">
      <w:pPr>
        <w:ind w:firstLine="480"/>
        <w:jc w:val="center"/>
        <w:rPr>
          <w:rFonts w:ascii="SimSun" w:hAnsi="SimSun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SimSun" w:hAnsi="SimSun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6E3B8E" w:rsidP="009C4282">
      <w:pPr>
        <w:ind w:firstLine="480"/>
        <w:jc w:val="center"/>
        <w:rPr>
          <w:rFonts w:ascii="SimSun" w:hAnsi="SimSun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SimSun" w:hAnsi="SimSun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SimSun" w:hAnsi="SimSun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ab/>
      </w:r>
      <w:r w:rsidRPr="003E4ADF">
        <w:rPr>
          <w:rFonts w:ascii="SimSun" w:hAnsi="SimSun" w:hint="eastAsia"/>
          <w:szCs w:val="24"/>
        </w:rPr>
        <w:t>此外,对答案所在代码文本行进行检测，</w:t>
      </w:r>
      <w:r w:rsidRPr="003E4ADF">
        <w:rPr>
          <w:rFonts w:ascii="SimSun" w:hAnsi="SimSun"/>
          <w:szCs w:val="24"/>
        </w:rPr>
        <w:t>判定是不是所有</w:t>
      </w:r>
      <w:r w:rsidRPr="003E4ADF">
        <w:rPr>
          <w:rFonts w:ascii="SimSun" w:hAnsi="SimSun" w:hint="eastAsia"/>
          <w:szCs w:val="24"/>
        </w:rPr>
        <w:t>该题目对应的</w:t>
      </w:r>
      <w:r w:rsidRPr="003E4ADF">
        <w:rPr>
          <w:rFonts w:ascii="SimSun" w:hAnsi="SimSun"/>
          <w:szCs w:val="24"/>
        </w:rPr>
        <w:t>参考答案都</w:t>
      </w:r>
      <w:r w:rsidRPr="003E4ADF">
        <w:rPr>
          <w:rFonts w:ascii="SimSun" w:hAnsi="SimSun" w:hint="eastAsia"/>
          <w:szCs w:val="24"/>
        </w:rPr>
        <w:t>能一一</w:t>
      </w:r>
      <w:r w:rsidRPr="003E4ADF">
        <w:rPr>
          <w:rFonts w:ascii="SimSun" w:hAnsi="SimSun"/>
          <w:szCs w:val="24"/>
        </w:rPr>
        <w:t>在代码文本里找到</w:t>
      </w:r>
      <w:r w:rsidRPr="003E4ADF">
        <w:rPr>
          <w:rFonts w:ascii="SimSun" w:hAnsi="SimSun" w:hint="eastAsia"/>
          <w:szCs w:val="24"/>
        </w:rPr>
        <w:t>，若是，则判断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17D0AFC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SimSun" w:hAnsi="SimSun"/>
          <w:szCs w:val="24"/>
        </w:rPr>
        <w:t>random</w:t>
      </w:r>
      <w:r w:rsidRPr="003E4ADF">
        <w:rPr>
          <w:rFonts w:ascii="SimSun" w:hAnsi="SimSun" w:hint="eastAsia"/>
          <w:szCs w:val="24"/>
        </w:rPr>
        <w:t>库函数</w:t>
      </w:r>
      <w:r w:rsidRPr="003E4ADF">
        <w:rPr>
          <w:rFonts w:ascii="SimSun" w:hAnsi="SimSun"/>
          <w:szCs w:val="24"/>
        </w:rPr>
        <w:t>random.sample(</w:t>
      </w:r>
      <w:r w:rsidRPr="003E4ADF">
        <w:rPr>
          <w:rFonts w:ascii="SimSun" w:hAnsi="SimSun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SimSun" w:hAnsi="SimSun" w:hint="eastAsia"/>
          <w:szCs w:val="24"/>
        </w:rPr>
        <w:t>检出率达到</w:t>
      </w:r>
      <w:r w:rsidR="005C329C">
        <w:rPr>
          <w:rFonts w:ascii="SimSun" w:hAnsi="SimSun" w:hint="eastAsia"/>
          <w:szCs w:val="24"/>
        </w:rPr>
        <w:t>94%</w:t>
      </w:r>
      <w:r w:rsidR="009C4282" w:rsidRPr="003E4ADF">
        <w:rPr>
          <w:rFonts w:ascii="SimSun" w:hAnsi="SimSun" w:hint="eastAsia"/>
          <w:szCs w:val="24"/>
        </w:rPr>
        <w:t>，误诊率为</w:t>
      </w:r>
      <w:r w:rsidR="005C329C">
        <w:rPr>
          <w:rFonts w:ascii="SimSun" w:hAnsi="SimSun" w:hint="eastAsia"/>
          <w:szCs w:val="24"/>
        </w:rPr>
        <w:t>0%</w:t>
      </w:r>
      <w:r w:rsidRPr="003E4ADF">
        <w:rPr>
          <w:rFonts w:ascii="SimSun" w:hAnsi="SimSun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SimSun" w:hAnsi="SimSun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066222FD" w:rsidR="009C4282" w:rsidRPr="009C4282" w:rsidRDefault="009C4282" w:rsidP="009C4282">
      <w:pPr>
        <w:ind w:firstLine="48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5C329C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SimSun" w:eastAsia="SimSun" w:hAnsi="SimSun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7C57BD49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816862E" w14:textId="49D3EB3B" w:rsidR="009C4282" w:rsidRPr="003E4ADF" w:rsidRDefault="009C4282" w:rsidP="009C428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Radon是可以计算各种代码度量（code metrics）的python工具。选择</w:t>
      </w:r>
      <w:r w:rsidRPr="003E4ADF">
        <w:rPr>
          <w:rFonts w:ascii="SimSun" w:hAnsi="SimSun" w:hint="eastAsia"/>
          <w:szCs w:val="24"/>
        </w:rPr>
        <w:t>以下</w:t>
      </w:r>
      <w:r w:rsidRPr="003E4ADF">
        <w:rPr>
          <w:rFonts w:ascii="SimSun" w:hAnsi="SimSun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80"/>
      </w:pPr>
    </w:p>
    <w:p w14:paraId="361107CB" w14:textId="2234A0B7" w:rsidR="009C4282" w:rsidRPr="0040186D" w:rsidRDefault="009C4282" w:rsidP="003E4ADF">
      <w:pPr>
        <w:ind w:firstLine="482"/>
        <w:rPr>
          <w:rFonts w:ascii="SimSun" w:hAnsi="SimSun"/>
          <w:b/>
          <w:bCs/>
          <w:szCs w:val="24"/>
        </w:rPr>
      </w:pPr>
      <w:r w:rsidRPr="0040186D">
        <w:rPr>
          <w:rFonts w:ascii="SimSun" w:hAnsi="SimSun" w:hint="eastAsia"/>
          <w:b/>
          <w:bCs/>
          <w:szCs w:val="24"/>
        </w:rPr>
        <w:t>圈复杂度(Cyclomatic Complexity)</w:t>
      </w:r>
    </w:p>
    <w:p w14:paraId="71782A00" w14:textId="336EDE9B" w:rsidR="009C4282" w:rsidRPr="003E4ADF" w:rsidRDefault="009C4282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lastRenderedPageBreak/>
        <w:t>是一种代码复杂度的衡量标准，可以用来衡量一个模块判定结构的复杂程度，数量上表现为独立现行路径条数，也可理解为覆盖所有的可能情况最少使用的测试用例数。</w:t>
      </w:r>
    </w:p>
    <w:p w14:paraId="4916B450" w14:textId="3FCB451A" w:rsidR="00CB57CC" w:rsidRDefault="009C4282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计算公式为：V(G)=e-n+2。其中，e表示控制流图中边的数量，n表示控制流图中节点的数量</w:t>
      </w:r>
      <w:r w:rsidRPr="003E4ADF">
        <w:rPr>
          <w:rFonts w:ascii="SimSun" w:hAnsi="SimSun" w:hint="eastAsia"/>
          <w:szCs w:val="24"/>
        </w:rPr>
        <w:t>。</w:t>
      </w:r>
    </w:p>
    <w:p w14:paraId="7426D6F3" w14:textId="77777777" w:rsidR="00927CAF" w:rsidRPr="003E4ADF" w:rsidRDefault="00927CAF" w:rsidP="003E4ADF">
      <w:pPr>
        <w:ind w:firstLine="480"/>
        <w:rPr>
          <w:rFonts w:ascii="SimSun" w:hAnsi="SimSun"/>
          <w:szCs w:val="24"/>
        </w:rPr>
      </w:pPr>
    </w:p>
    <w:p w14:paraId="7D57F69C" w14:textId="63D3E05C" w:rsidR="00CB57CC" w:rsidRPr="0040186D" w:rsidRDefault="009C4282" w:rsidP="003E4ADF">
      <w:pPr>
        <w:ind w:firstLine="482"/>
        <w:rPr>
          <w:rFonts w:ascii="SimSun" w:hAnsi="SimSun"/>
          <w:b/>
          <w:bCs/>
          <w:szCs w:val="24"/>
        </w:rPr>
      </w:pPr>
      <w:r w:rsidRPr="0040186D">
        <w:rPr>
          <w:rFonts w:ascii="SimSun" w:hAnsi="SimSun" w:hint="eastAsia"/>
          <w:b/>
          <w:bCs/>
          <w:szCs w:val="24"/>
        </w:rPr>
        <w:t>逻辑</w:t>
      </w:r>
      <w:r w:rsidR="005C329C">
        <w:rPr>
          <w:rFonts w:ascii="SimSun" w:hAnsi="SimSun" w:hint="eastAsia"/>
          <w:b/>
          <w:bCs/>
          <w:szCs w:val="24"/>
        </w:rPr>
        <w:t>代码</w:t>
      </w:r>
      <w:r w:rsidRPr="0040186D">
        <w:rPr>
          <w:rFonts w:ascii="SimSun" w:hAnsi="SimSun" w:hint="eastAsia"/>
          <w:b/>
          <w:bCs/>
          <w:szCs w:val="24"/>
        </w:rPr>
        <w:t>行数</w:t>
      </w:r>
      <w:r w:rsidR="0040186D">
        <w:rPr>
          <w:rFonts w:ascii="SimSun" w:hAnsi="SimSun" w:hint="eastAsia"/>
          <w:b/>
          <w:bCs/>
          <w:szCs w:val="24"/>
        </w:rPr>
        <w:t>（L</w:t>
      </w:r>
      <w:r w:rsidR="0040186D">
        <w:rPr>
          <w:rFonts w:ascii="SimSun" w:hAnsi="SimSun"/>
          <w:b/>
          <w:bCs/>
          <w:szCs w:val="24"/>
        </w:rPr>
        <w:t>LOC</w:t>
      </w:r>
      <w:r w:rsidR="0040186D">
        <w:rPr>
          <w:rFonts w:ascii="SimSun" w:hAnsi="SimSun" w:hint="eastAsia"/>
          <w:b/>
          <w:bCs/>
          <w:szCs w:val="24"/>
        </w:rPr>
        <w:t>，</w:t>
      </w:r>
      <w:r w:rsidR="0040186D">
        <w:rPr>
          <w:rFonts w:ascii="SimSun" w:hAnsi="SimSun"/>
          <w:b/>
          <w:bCs/>
          <w:szCs w:val="24"/>
        </w:rPr>
        <w:t>logical lines of code</w:t>
      </w:r>
      <w:r w:rsidR="0040186D">
        <w:rPr>
          <w:rFonts w:ascii="SimSun" w:hAnsi="SimSun" w:hint="eastAsia"/>
          <w:b/>
          <w:bCs/>
          <w:szCs w:val="24"/>
        </w:rPr>
        <w:t>）</w:t>
      </w:r>
      <w:r w:rsidR="000445B2" w:rsidRPr="0040186D">
        <w:rPr>
          <w:rFonts w:ascii="SimSun" w:hAnsi="SimSun" w:hint="eastAsia"/>
          <w:b/>
          <w:bCs/>
          <w:szCs w:val="24"/>
        </w:rPr>
        <w:t>：</w:t>
      </w:r>
    </w:p>
    <w:p w14:paraId="7FCFA627" w14:textId="0FCA2D88" w:rsidR="009C4282" w:rsidRDefault="009C4282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是</w:t>
      </w:r>
      <w:r w:rsidR="00927CAF">
        <w:rPr>
          <w:rFonts w:ascii="SimSun" w:hAnsi="SimSun" w:hint="eastAsia"/>
          <w:szCs w:val="24"/>
        </w:rPr>
        <w:t>R</w:t>
      </w:r>
      <w:r w:rsidR="00927CAF">
        <w:rPr>
          <w:rFonts w:ascii="SimSun" w:hAnsi="SimSun"/>
          <w:szCs w:val="24"/>
        </w:rPr>
        <w:t>aw Metrics</w:t>
      </w:r>
      <w:r w:rsidR="00927CAF">
        <w:rPr>
          <w:rFonts w:ascii="SimSun" w:hAnsi="SimSun" w:hint="eastAsia"/>
          <w:szCs w:val="24"/>
        </w:rPr>
        <w:t>的一种，</w:t>
      </w:r>
      <w:r w:rsidRPr="003E4ADF">
        <w:rPr>
          <w:rFonts w:ascii="SimSun" w:hAnsi="SimSun" w:hint="eastAsia"/>
          <w:szCs w:val="24"/>
        </w:rPr>
        <w:t>指源代码经过预编译后的行数</w:t>
      </w:r>
      <w:r w:rsidR="00927CAF">
        <w:rPr>
          <w:rFonts w:ascii="SimSun" w:hAnsi="SimSun" w:hint="eastAsia"/>
          <w:szCs w:val="24"/>
        </w:rPr>
        <w:t>，</w:t>
      </w:r>
      <w:r w:rsidRPr="003E4ADF">
        <w:rPr>
          <w:rFonts w:ascii="SimSun" w:hAnsi="SimSun" w:hint="eastAsia"/>
          <w:szCs w:val="24"/>
        </w:rPr>
        <w:t>即实际是正确逻辑的行数。</w:t>
      </w:r>
    </w:p>
    <w:p w14:paraId="5A05CB88" w14:textId="77777777" w:rsidR="00927CAF" w:rsidRPr="00927CAF" w:rsidRDefault="00927CAF" w:rsidP="003E4ADF">
      <w:pPr>
        <w:ind w:firstLine="480"/>
        <w:rPr>
          <w:rFonts w:ascii="SimSun" w:hAnsi="SimSun"/>
          <w:szCs w:val="24"/>
        </w:rPr>
      </w:pPr>
    </w:p>
    <w:p w14:paraId="1C9AFEFF" w14:textId="4D88E08B" w:rsidR="0040186D" w:rsidRDefault="00CB57CC" w:rsidP="003E4ADF">
      <w:pPr>
        <w:ind w:firstLine="482"/>
        <w:rPr>
          <w:rFonts w:ascii="SimSun" w:hAnsi="SimSun"/>
          <w:b/>
          <w:bCs/>
          <w:szCs w:val="24"/>
        </w:rPr>
      </w:pPr>
      <w:r w:rsidRPr="0040186D">
        <w:rPr>
          <w:rFonts w:ascii="SimSun" w:hAnsi="SimSun" w:hint="eastAsia"/>
          <w:b/>
          <w:bCs/>
          <w:szCs w:val="24"/>
        </w:rPr>
        <w:t>不同算子数</w:t>
      </w:r>
      <w:r w:rsidR="0040186D">
        <w:rPr>
          <w:rFonts w:ascii="SimSun" w:hAnsi="SimSun" w:hint="eastAsia"/>
          <w:b/>
          <w:bCs/>
          <w:szCs w:val="24"/>
        </w:rPr>
        <w:t>(</w:t>
      </w:r>
      <w:r w:rsidR="0040186D">
        <w:rPr>
          <w:rFonts w:ascii="SimSun" w:hAnsi="SimSun"/>
          <w:b/>
          <w:bCs/>
          <w:szCs w:val="24"/>
        </w:rPr>
        <w:t>unique operand numbers)</w:t>
      </w:r>
      <w:r w:rsidR="000445B2" w:rsidRPr="0040186D">
        <w:rPr>
          <w:rFonts w:ascii="SimSun" w:hAnsi="SimSun" w:hint="eastAsia"/>
          <w:b/>
          <w:bCs/>
          <w:szCs w:val="24"/>
        </w:rPr>
        <w:t>：</w:t>
      </w:r>
    </w:p>
    <w:p w14:paraId="171B141B" w14:textId="3E28D6F5" w:rsidR="00927CAF" w:rsidRPr="00927CAF" w:rsidRDefault="00927CAF" w:rsidP="003E4ADF">
      <w:pPr>
        <w:ind w:firstLine="480"/>
        <w:rPr>
          <w:rFonts w:ascii="SimSun" w:hAnsi="SimSun"/>
          <w:szCs w:val="24"/>
        </w:rPr>
      </w:pPr>
      <w:r w:rsidRPr="00927CAF">
        <w:rPr>
          <w:rFonts w:ascii="SimSun" w:hAnsi="SimSun" w:hint="eastAsia"/>
          <w:szCs w:val="24"/>
        </w:rPr>
        <w:t>是H</w:t>
      </w:r>
      <w:r w:rsidRPr="00927CAF">
        <w:rPr>
          <w:rFonts w:ascii="SimSun" w:hAnsi="SimSun"/>
          <w:szCs w:val="24"/>
        </w:rPr>
        <w:t>alstead Metrics</w:t>
      </w:r>
      <w:r w:rsidRPr="00927CAF">
        <w:rPr>
          <w:rFonts w:ascii="SimSun" w:hAnsi="SimSun" w:hint="eastAsia"/>
          <w:szCs w:val="24"/>
        </w:rPr>
        <w:t>的一种。</w:t>
      </w:r>
    </w:p>
    <w:p w14:paraId="5C2628B1" w14:textId="19DED7B5" w:rsidR="009C4282" w:rsidRPr="003E4ADF" w:rsidRDefault="009C4282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算子：</w:t>
      </w:r>
      <w:r w:rsidRPr="003E4ADF">
        <w:rPr>
          <w:rFonts w:ascii="SimSun" w:hAnsi="SimSun"/>
          <w:szCs w:val="24"/>
        </w:rPr>
        <w:t>广义的讲，对任何函数进行某一项操作都可以认为是一个算子，甚至包括求幂次，开方都可以认为是一个算子，只是有的算子我们用了一个符号来代替他所要进行的运算罢了，所以大家看到算子就不要纠结，</w:t>
      </w:r>
      <w:r w:rsidRPr="003E4ADF">
        <w:rPr>
          <w:rFonts w:ascii="SimSun" w:hAnsi="SimSun" w:hint="eastAsia"/>
          <w:szCs w:val="24"/>
        </w:rPr>
        <w:t>它</w:t>
      </w:r>
      <w:r w:rsidRPr="003E4ADF">
        <w:rPr>
          <w:rFonts w:ascii="SimSun" w:hAnsi="SimSun"/>
          <w:szCs w:val="24"/>
        </w:rPr>
        <w:t>和</w:t>
      </w:r>
      <w:r w:rsidRPr="003E4ADF">
        <w:rPr>
          <w:rFonts w:ascii="SimSun" w:hAnsi="SimSun" w:hint="eastAsia"/>
          <w:szCs w:val="24"/>
        </w:rPr>
        <w:t>f</w:t>
      </w:r>
      <w:r w:rsidRPr="003E4ADF">
        <w:rPr>
          <w:rFonts w:ascii="SimSun" w:hAnsi="SimSun"/>
          <w:szCs w:val="24"/>
        </w:rPr>
        <w:t>(x)的</w:t>
      </w:r>
      <w:r w:rsidRPr="003E4ADF">
        <w:rPr>
          <w:rFonts w:ascii="SimSun" w:hAnsi="SimSun" w:hint="eastAsia"/>
          <w:szCs w:val="24"/>
        </w:rPr>
        <w:t>f</w:t>
      </w:r>
      <w:r w:rsidRPr="003E4ADF">
        <w:rPr>
          <w:rFonts w:ascii="SimSun" w:hAnsi="SimSun"/>
          <w:szCs w:val="24"/>
        </w:rPr>
        <w:t>没区别，它甚至和加减乘除的基本运算符号都没有区别，只是他可以对单对象操作罢了(有的符号比如大于、小于号要对多对象操作)。又比如取概率P{X&lt;x}，概率是集合{X&lt;x}(他是属于实数集的子集)对[0,1]区间的一个映射，我们知道实数域和[0,1]区间是可以一一映射的(这个后面再说)，所以取概率符号P，我们认为也是一个算子，和微分，积分算子算子没区别。总而言之，算子就是映射，就是关系，就是变换。</w:t>
      </w:r>
    </w:p>
    <w:p w14:paraId="1505FFD7" w14:textId="77777777" w:rsidR="00CB57CC" w:rsidRPr="003E4ADF" w:rsidRDefault="00CB57CC" w:rsidP="003E4ADF">
      <w:pPr>
        <w:ind w:firstLine="480"/>
        <w:rPr>
          <w:rFonts w:ascii="SimSun" w:hAnsi="SimSun"/>
          <w:szCs w:val="24"/>
        </w:rPr>
      </w:pPr>
    </w:p>
    <w:p w14:paraId="57111930" w14:textId="16193D54" w:rsidR="00CB57CC" w:rsidRDefault="00CB57CC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注意，</w:t>
      </w:r>
      <w:r w:rsidRPr="003E4ADF">
        <w:rPr>
          <w:rFonts w:ascii="SimSun" w:hAnsi="SimSun"/>
          <w:szCs w:val="24"/>
        </w:rPr>
        <w:t>radon库计算圈复杂度时，以类、函数和类中方法为单位分别计算，故需要为没有"if __name__==main:"的</w:t>
      </w:r>
      <w:r w:rsidR="0040186D">
        <w:rPr>
          <w:rFonts w:ascii="SimSun" w:hAnsi="SimSun" w:hint="eastAsia"/>
          <w:szCs w:val="24"/>
        </w:rPr>
        <w:t>提交</w:t>
      </w:r>
      <w:r w:rsidRPr="003E4ADF">
        <w:rPr>
          <w:rFonts w:ascii="SimSun" w:hAnsi="SimSun"/>
          <w:szCs w:val="24"/>
        </w:rPr>
        <w:t>代码增加main主函数入口；由于radon库不支持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SimSun" w:hAnsi="SimSun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做完上述处理后，对于每一道题，选择</w:t>
      </w:r>
      <w:r w:rsidRPr="003E4ADF">
        <w:rPr>
          <w:rFonts w:ascii="SimSun" w:hAnsi="SimSun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SimSun" w:hAnsi="SimSun" w:hint="eastAsia"/>
          <w:szCs w:val="24"/>
        </w:rPr>
        <w:t>代码度量</w:t>
      </w:r>
      <w:r w:rsidRPr="003E4ADF">
        <w:rPr>
          <w:rFonts w:ascii="SimSun" w:hAnsi="SimSun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SimSun" w:hAnsi="SimSun"/>
          <w:szCs w:val="24"/>
        </w:rPr>
      </w:pPr>
    </w:p>
    <w:p w14:paraId="0EBD8BA4" w14:textId="31C8F42B" w:rsidR="00CB57CC" w:rsidRPr="003E4ADF" w:rsidRDefault="00CB57CC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双击b</w:t>
      </w:r>
      <w:r w:rsidRPr="003E4ADF">
        <w:rPr>
          <w:rFonts w:ascii="SimSun" w:hAnsi="SimSun"/>
          <w:szCs w:val="24"/>
        </w:rPr>
        <w:t>at</w:t>
      </w:r>
      <w:r w:rsidRPr="003E4ADF">
        <w:rPr>
          <w:rFonts w:ascii="SimSun" w:hAnsi="SimSun" w:hint="eastAsia"/>
          <w:szCs w:val="24"/>
        </w:rPr>
        <w:t>文件运行情况</w:t>
      </w:r>
      <w:r w:rsidR="00622486" w:rsidRPr="003E4ADF">
        <w:rPr>
          <w:rFonts w:ascii="SimSun" w:hAnsi="SimSun" w:hint="eastAsia"/>
          <w:szCs w:val="24"/>
        </w:rPr>
        <w:t>图</w:t>
      </w:r>
      <w:r w:rsidRPr="003E4ADF">
        <w:rPr>
          <w:rFonts w:ascii="SimSun" w:hAnsi="SimSun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SimSun" w:hAnsi="SimSun"/>
          <w:szCs w:val="24"/>
        </w:rPr>
      </w:pPr>
    </w:p>
    <w:p w14:paraId="12DC9AE7" w14:textId="7CA5579C" w:rsidR="0040186D" w:rsidRDefault="00BE32ED" w:rsidP="0040186D">
      <w:pPr>
        <w:ind w:firstLine="480"/>
      </w:pPr>
      <w:r w:rsidRPr="00BE32ED">
        <w:rPr>
          <w:noProof/>
        </w:rPr>
        <w:lastRenderedPageBreak/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3D4DED33" w:rsidR="0040186D" w:rsidRDefault="0040186D" w:rsidP="0040186D">
      <w:pPr>
        <w:pStyle w:val="a9"/>
        <w:ind w:firstLine="400"/>
        <w:jc w:val="center"/>
      </w:pPr>
      <w:r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80"/>
      </w:pPr>
    </w:p>
    <w:p w14:paraId="6272EF18" w14:textId="7736BC70" w:rsidR="009C4282" w:rsidRPr="003E4ADF" w:rsidRDefault="00CB57CC" w:rsidP="00CB57CC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最终，得到以题目编号为关键字的训练数据集，特征属性为</w:t>
      </w:r>
      <w:r w:rsidR="00BE3677" w:rsidRPr="003E4ADF">
        <w:rPr>
          <w:rFonts w:ascii="SimSun" w:hAnsi="SimSun" w:hint="eastAsia"/>
          <w:szCs w:val="24"/>
        </w:rPr>
        <w:t>逻辑</w:t>
      </w:r>
      <w:r w:rsidR="005C329C">
        <w:rPr>
          <w:rFonts w:ascii="SimSun" w:hAnsi="SimSun" w:hint="eastAsia"/>
          <w:szCs w:val="24"/>
        </w:rPr>
        <w:t>代码</w:t>
      </w:r>
      <w:r w:rsidR="00BE3677" w:rsidRPr="003E4ADF">
        <w:rPr>
          <w:rFonts w:ascii="SimSun" w:hAnsi="SimSun" w:hint="eastAsia"/>
          <w:szCs w:val="24"/>
        </w:rPr>
        <w:t>行数</w:t>
      </w:r>
      <w:r w:rsidRPr="003E4ADF">
        <w:rPr>
          <w:rFonts w:ascii="SimSun" w:hAnsi="SimSun"/>
          <w:szCs w:val="24"/>
        </w:rPr>
        <w:t>（</w:t>
      </w:r>
      <w:r w:rsidR="00BE3677" w:rsidRPr="003E4ADF">
        <w:rPr>
          <w:rFonts w:ascii="SimSun" w:hAnsi="SimSun" w:hint="eastAsia"/>
          <w:szCs w:val="24"/>
        </w:rPr>
        <w:t>L</w:t>
      </w:r>
      <w:r w:rsidR="00BE3677" w:rsidRPr="003E4ADF">
        <w:rPr>
          <w:rFonts w:ascii="SimSun" w:hAnsi="SimSun"/>
          <w:szCs w:val="24"/>
        </w:rPr>
        <w:t>LOC</w:t>
      </w:r>
      <w:r w:rsidRPr="003E4ADF">
        <w:rPr>
          <w:rFonts w:ascii="SimSun" w:hAnsi="SimSun"/>
          <w:szCs w:val="24"/>
        </w:rPr>
        <w:t>）、圈复杂度</w:t>
      </w:r>
      <w:r w:rsidR="00BE3677" w:rsidRPr="003E4ADF">
        <w:rPr>
          <w:rFonts w:ascii="SimSun" w:hAnsi="SimSun" w:hint="eastAsia"/>
          <w:szCs w:val="24"/>
        </w:rPr>
        <w:t>(</w:t>
      </w:r>
      <w:r w:rsidR="00BE3677" w:rsidRPr="003E4ADF">
        <w:rPr>
          <w:rFonts w:ascii="SimSun" w:hAnsi="SimSun"/>
          <w:szCs w:val="24"/>
        </w:rPr>
        <w:t>Cyclomatic complexity)</w:t>
      </w:r>
      <w:r w:rsidRPr="003E4ADF">
        <w:rPr>
          <w:rFonts w:ascii="SimSun" w:hAnsi="SimSun"/>
          <w:szCs w:val="24"/>
        </w:rPr>
        <w:t>和不同算子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分别绘制以题目平均分为X轴，三种软件度量为Y轴的散点图。</w:t>
      </w:r>
    </w:p>
    <w:p w14:paraId="2067401D" w14:textId="77777777" w:rsidR="00722C05" w:rsidRPr="003E4ADF" w:rsidRDefault="00722C05" w:rsidP="00722C05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SimSun" w:hAnsi="SimSun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SimSun" w:hAnsi="SimSun" w:cs="SimSun"/>
          <w:kern w:val="0"/>
          <w:szCs w:val="24"/>
        </w:rPr>
      </w:pPr>
      <w:r w:rsidRPr="00CB57CC">
        <w:rPr>
          <w:rFonts w:ascii="SimSun" w:hAnsi="SimSun" w:cs="SimSun"/>
          <w:noProof/>
          <w:kern w:val="0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38A7C189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SimSun" w:hAnsi="SimSun" w:cs="SimSun"/>
          <w:kern w:val="0"/>
          <w:szCs w:val="24"/>
        </w:rPr>
      </w:pPr>
      <w:r w:rsidRPr="00232557">
        <w:rPr>
          <w:rFonts w:ascii="SimSun" w:hAnsi="SimSun" w:cs="SimSun"/>
          <w:noProof/>
          <w:kern w:val="0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309EBF81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5C329C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圈复杂度、逻辑代码行数、不同算子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具有以下特征的数据点视为异常离群点</w:t>
      </w:r>
    </w:p>
    <w:p w14:paraId="41E36705" w14:textId="77777777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①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平均圈复杂度 &gt; 12</w:t>
      </w:r>
    </w:p>
    <w:p w14:paraId="4BF40C1C" w14:textId="77777777" w:rsidR="00232557" w:rsidRPr="003E4ADF" w:rsidRDefault="00232557" w:rsidP="003E4ADF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3E4ADF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ab/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3" o:title=""/>
          </v:shape>
          <o:OLEObject Type="Embed" ProgID="Equation.DSMT4" ShapeID="_x0000_i1025" DrawAspect="Content" ObjectID="_1657305563" r:id="rId14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Means聚类算法，对数据进行无监督学习。使用calinski_harabasz_score来表征分类效果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调整参数n_clusters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Calinski-Harabasz-scores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.15pt;height:34.15pt" o:ole="">
            <v:imagedata r:id="rId15" o:title=""/>
          </v:shape>
          <o:OLEObject Type="Embed" ProgID="Equation.DSMT4" ShapeID="_x0000_i1026" DrawAspect="Content" ObjectID="_1657305564" r:id="rId16"/>
        </w:objec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SimSun" w:hAnsi="SimSun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6.15pt;height:18pt" o:ole="">
            <v:imagedata r:id="rId17" o:title=""/>
          </v:shape>
          <o:OLEObject Type="Embed" ProgID="Equation.DSMT4" ShapeID="_x0000_i1027" DrawAspect="Content" ObjectID="_1657305565" r:id="rId18"/>
        </w:objec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通过比较，选择n_clusters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SimSun" w:hAnsi="SimSun" w:cs="SimSun"/>
          <w:kern w:val="0"/>
          <w:szCs w:val="24"/>
        </w:rPr>
      </w:pPr>
      <w:r w:rsidRPr="00232557">
        <w:rPr>
          <w:rFonts w:ascii="SimSun" w:hAnsi="SimSun" w:cs="SimSun"/>
          <w:noProof/>
          <w:kern w:val="0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560E" w14:textId="70A2F3DD" w:rsidR="00337478" w:rsidRDefault="005C329C" w:rsidP="005C329C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圈复杂度、不同算子数</w:t>
      </w:r>
      <w:r>
        <w:t>)</w:t>
      </w:r>
      <w:r>
        <w:rPr>
          <w:rFonts w:hint="eastAsia"/>
        </w:rPr>
        <w:t>三维特征的聚类结果</w:t>
      </w:r>
    </w:p>
    <w:p w14:paraId="36725D9F" w14:textId="77777777" w:rsidR="005C329C" w:rsidRPr="005C329C" w:rsidRDefault="005C329C" w:rsidP="005C329C">
      <w:pPr>
        <w:ind w:firstLine="48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SimSun" w:hAnsi="SimSun" w:cs="SimSun"/>
          <w:kern w:val="0"/>
          <w:szCs w:val="24"/>
        </w:rPr>
      </w:pPr>
      <w:r w:rsidRPr="00337478">
        <w:rPr>
          <w:rFonts w:ascii="SimSun" w:hAnsi="SimSun" w:cs="SimSun"/>
          <w:noProof/>
          <w:kern w:val="0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>
      <w:pPr>
        <w:ind w:firstLine="480"/>
      </w:pPr>
    </w:p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ind w:firstLine="480"/>
        <w:rPr>
          <w:rFonts w:ascii="SimSun" w:hAnsi="SimSun"/>
          <w:shd w:val="clear" w:color="auto" w:fill="FFFFFF"/>
        </w:rPr>
      </w:pPr>
      <w:r w:rsidRPr="005C329C">
        <w:rPr>
          <w:rFonts w:ascii="SimSun" w:hAnsi="SimSun"/>
        </w:rPr>
        <w:t>经典测试理论中，试题的难度通常用</w:t>
      </w:r>
      <w:r w:rsidRPr="005C329C">
        <w:rPr>
          <w:rFonts w:ascii="SimSun" w:hAnsi="SimSun"/>
        </w:rPr>
        <w:object w:dxaOrig="980" w:dyaOrig="620" w14:anchorId="2AC9D219">
          <v:shape id="_x0000_i1028" type="#_x0000_t75" style="width:49.15pt;height:31.15pt" o:ole="">
            <v:imagedata r:id="rId21" o:title=""/>
          </v:shape>
          <o:OLEObject Type="Embed" ProgID="Equation.DSMT4" ShapeID="_x0000_i1028" DrawAspect="Content" ObjectID="_1657305566" r:id="rId22"/>
        </w:object>
      </w:r>
      <w:r w:rsidRPr="005C329C">
        <w:rPr>
          <w:rFonts w:ascii="SimSun" w:hAnsi="SimSun"/>
        </w:rPr>
        <w:t>来确定，其中P表示试题难度，S表示被测试者在该题上得分的平均值，F表示该题的满分分数。此外，由于数</w:t>
      </w:r>
      <w:r w:rsidRPr="005C329C">
        <w:rPr>
          <w:rFonts w:ascii="SimSun" w:hAnsi="SimSun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pPr>
        <w:ind w:firstLine="480"/>
      </w:pPr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</w:t>
      </w:r>
      <w:r>
        <w:rPr>
          <w:rFonts w:hint="eastAsia"/>
        </w:rPr>
        <w:lastRenderedPageBreak/>
        <w:t>度指数</w:t>
      </w:r>
      <w:r>
        <w:rPr>
          <w:rFonts w:hint="eastAsia"/>
        </w:rPr>
        <w:t>R</w:t>
      </w:r>
      <w:r>
        <w:t>DI</w:t>
      </w:r>
    </w:p>
    <w:p w14:paraId="7F921C74" w14:textId="77777777" w:rsidR="00BE3677" w:rsidRPr="005C329C" w:rsidRDefault="00BE3677" w:rsidP="005C329C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A</w:t>
      </w:r>
      <w:r w:rsidRPr="005C329C">
        <w:rPr>
          <w:rFonts w:ascii="SimSun" w:hAnsi="SimSun"/>
        </w:rPr>
        <w:t xml:space="preserve"> </w:t>
      </w:r>
      <w:r w:rsidRPr="005C329C">
        <w:rPr>
          <w:rFonts w:ascii="SimSun" w:hAnsi="SimSun" w:hint="eastAsia"/>
        </w:rPr>
        <w:t>：</w:t>
      </w:r>
      <w:r w:rsidRPr="005C329C">
        <w:rPr>
          <w:rFonts w:ascii="SimSun" w:hAnsi="SimSun"/>
        </w:rPr>
        <w:t>88&lt;=x&lt;100</w:t>
      </w:r>
    </w:p>
    <w:p w14:paraId="235A9C35" w14:textId="77777777" w:rsidR="00BE3677" w:rsidRPr="005C329C" w:rsidRDefault="00BE3677" w:rsidP="005C329C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B</w:t>
      </w:r>
      <w:r w:rsidRPr="005C329C">
        <w:rPr>
          <w:rFonts w:ascii="SimSun" w:hAnsi="SimSun"/>
        </w:rPr>
        <w:t xml:space="preserve"> </w:t>
      </w:r>
      <w:r w:rsidRPr="005C329C">
        <w:rPr>
          <w:rFonts w:ascii="SimSun" w:hAnsi="SimSun" w:hint="eastAsia"/>
        </w:rPr>
        <w:t>：</w:t>
      </w:r>
      <w:r w:rsidRPr="005C329C">
        <w:rPr>
          <w:rFonts w:ascii="SimSun" w:hAnsi="SimSun"/>
        </w:rPr>
        <w:t>60&lt;=x&lt;88</w:t>
      </w:r>
    </w:p>
    <w:p w14:paraId="66275FB7" w14:textId="77777777" w:rsidR="00BE3677" w:rsidRPr="005C329C" w:rsidRDefault="00BE3677" w:rsidP="005C329C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C</w:t>
      </w:r>
      <w:r w:rsidRPr="005C329C">
        <w:rPr>
          <w:rFonts w:ascii="SimSun" w:hAnsi="SimSun"/>
        </w:rPr>
        <w:t xml:space="preserve"> </w:t>
      </w:r>
      <w:r w:rsidRPr="005C329C">
        <w:rPr>
          <w:rFonts w:ascii="SimSun" w:hAnsi="SimSun" w:hint="eastAsia"/>
        </w:rPr>
        <w:t>：35</w:t>
      </w:r>
      <w:r w:rsidRPr="005C329C">
        <w:rPr>
          <w:rFonts w:ascii="SimSun" w:hAnsi="SimSun"/>
        </w:rPr>
        <w:t>&lt;=x&lt;</w:t>
      </w:r>
      <w:r w:rsidRPr="005C329C">
        <w:rPr>
          <w:rFonts w:ascii="SimSun" w:hAnsi="SimSun" w:hint="eastAsia"/>
        </w:rPr>
        <w:t>60</w:t>
      </w:r>
    </w:p>
    <w:p w14:paraId="0F8FCDBE" w14:textId="77777777" w:rsidR="00BE3677" w:rsidRPr="005C329C" w:rsidRDefault="00BE3677" w:rsidP="005C329C">
      <w:pPr>
        <w:ind w:firstLine="480"/>
        <w:rPr>
          <w:rFonts w:ascii="SimSun" w:hAnsi="SimSun"/>
        </w:rPr>
      </w:pPr>
      <w:r w:rsidRPr="005C329C">
        <w:rPr>
          <w:rFonts w:ascii="SimSun" w:hAnsi="SimSun"/>
        </w:rPr>
        <w:t xml:space="preserve">D </w:t>
      </w:r>
      <w:r w:rsidRPr="005C329C">
        <w:rPr>
          <w:rFonts w:ascii="SimSun" w:hAnsi="SimSun" w:hint="eastAsia"/>
        </w:rPr>
        <w:t>：</w:t>
      </w:r>
      <w:r w:rsidRPr="005C329C">
        <w:rPr>
          <w:rFonts w:ascii="SimSun" w:hAnsi="SimSun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09C585F0" w:rsidR="00BE3677" w:rsidRPr="005C329C" w:rsidRDefault="00BE3677" w:rsidP="00BE3677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对于每一道题，使用（逻辑代码行数，圈复杂度，不同算子数量）三维特征来表示。由于“</w:t>
      </w:r>
      <w:r w:rsidR="00722C05" w:rsidRPr="005C329C">
        <w:rPr>
          <w:rFonts w:ascii="SimSun" w:hAnsi="SimSun" w:hint="eastAsia"/>
        </w:rPr>
        <w:t>1.2.2</w:t>
      </w:r>
      <w:r w:rsidRPr="005C329C">
        <w:rPr>
          <w:rFonts w:ascii="SimSun" w:hAnsi="SimSun" w:hint="eastAsia"/>
        </w:rPr>
        <w:t>数据探索”阶段的观察，本研究只分析均分</w:t>
      </w:r>
      <w:r w:rsidRPr="005C329C">
        <w:rPr>
          <w:rFonts w:ascii="SimSun" w:hAnsi="SimSun"/>
        </w:rPr>
        <w:t>35-100分的题目，故将难度类型取值范围为{A,B,C}的题目作为机器学习的输入。</w:t>
      </w:r>
    </w:p>
    <w:p w14:paraId="6258DE2B" w14:textId="480DFE14" w:rsidR="00BE3677" w:rsidRPr="005C329C" w:rsidRDefault="00BE3677" w:rsidP="00BE3677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使用</w:t>
      </w:r>
      <w:r w:rsidRPr="005C329C">
        <w:rPr>
          <w:rFonts w:ascii="SimSun" w:hAnsi="SimSun"/>
        </w:rPr>
        <w:t>AdoBoost集成算法，通过构造和使用多个CART弱分类器，对数据进行监督分类。AdoBoost模型首先使用GridSearchCV对框架参数n_estimators（即学习器个数）进行择优，然后对CART弱学习器参数max_depth、min_sample_split进行择优。</w:t>
      </w:r>
    </w:p>
    <w:p w14:paraId="2FB4BE0C" w14:textId="3182D6B4" w:rsidR="00BE3677" w:rsidRPr="005C329C" w:rsidRDefault="00BE3677" w:rsidP="00BE3677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最终分类准确率达到7</w:t>
      </w:r>
      <w:r w:rsidRPr="005C329C">
        <w:rPr>
          <w:rFonts w:ascii="SimSun" w:hAnsi="SimSun"/>
        </w:rPr>
        <w:t>1.35%</w:t>
      </w:r>
      <w:r w:rsidRPr="005C329C">
        <w:rPr>
          <w:rFonts w:ascii="SimSun" w:hAnsi="SimSun" w:hint="eastAsia"/>
        </w:rPr>
        <w:t>。</w:t>
      </w:r>
    </w:p>
    <w:p w14:paraId="6C13AA74" w14:textId="497F11E9" w:rsidR="00BE3677" w:rsidRDefault="00BE3677" w:rsidP="00BE3677">
      <w:pPr>
        <w:ind w:firstLine="48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80"/>
      </w:pPr>
    </w:p>
    <w:p w14:paraId="03C5540A" w14:textId="77777777" w:rsidR="00BE3677" w:rsidRPr="00BE3677" w:rsidRDefault="00BE3677" w:rsidP="00BE3677">
      <w:pPr>
        <w:ind w:firstLine="48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t>方法二</w:t>
      </w:r>
      <w:bookmarkEnd w:id="25"/>
    </w:p>
    <w:p w14:paraId="26E026FF" w14:textId="09E81318" w:rsid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273143AE" w14:textId="2E090289" w:rsidR="005C329C" w:rsidRPr="009B66AF" w:rsidRDefault="009B66AF" w:rsidP="009B66AF">
      <w:pPr>
        <w:ind w:firstLine="480"/>
        <w:rPr>
          <w:rFonts w:ascii="SimSun" w:hAnsi="SimSun"/>
          <w:szCs w:val="24"/>
        </w:rPr>
      </w:pPr>
      <w:r w:rsidRPr="000439BD">
        <w:rPr>
          <w:rFonts w:ascii="SimSun" w:hAnsi="SimSun" w:hint="eastAsia"/>
          <w:szCs w:val="24"/>
        </w:rPr>
        <w:t>先从</w:t>
      </w:r>
      <w:r>
        <w:rPr>
          <w:rFonts w:ascii="SimSun" w:hAnsi="SimSun"/>
          <w:szCs w:val="24"/>
        </w:rPr>
        <w:t>OJ</w:t>
      </w:r>
      <w:r>
        <w:rPr>
          <w:rFonts w:ascii="SimSun" w:hAnsi="SimSun" w:hint="eastAsia"/>
          <w:szCs w:val="24"/>
        </w:rPr>
        <w:t>上爬取多场比赛的提交记录，汇总数据，从而获取A</w:t>
      </w:r>
      <w:r>
        <w:rPr>
          <w:rFonts w:ascii="SimSun" w:hAnsi="SimSun"/>
          <w:szCs w:val="24"/>
        </w:rPr>
        <w:t>C</w:t>
      </w:r>
      <w:r>
        <w:rPr>
          <w:rFonts w:ascii="SimSun" w:hAnsi="SimSun" w:hint="eastAsia"/>
          <w:szCs w:val="24"/>
        </w:rPr>
        <w:t>率、1</w:t>
      </w:r>
      <w:r>
        <w:rPr>
          <w:rFonts w:ascii="SimSun" w:hAnsi="SimSun"/>
          <w:szCs w:val="24"/>
        </w:rPr>
        <w:t>A</w:t>
      </w:r>
      <w:r>
        <w:rPr>
          <w:rFonts w:ascii="SimSun" w:hAnsi="SimSun" w:hint="eastAsia"/>
          <w:szCs w:val="24"/>
        </w:rPr>
        <w:t>率、A</w:t>
      </w:r>
      <w:r>
        <w:rPr>
          <w:rFonts w:ascii="SimSun" w:hAnsi="SimSun"/>
          <w:szCs w:val="24"/>
        </w:rPr>
        <w:t>C</w:t>
      </w:r>
      <w:r>
        <w:rPr>
          <w:rFonts w:ascii="SimSun" w:hAnsi="SimSun" w:hint="eastAsia"/>
          <w:szCs w:val="24"/>
        </w:rPr>
        <w:t>用时等</w:t>
      </w:r>
      <w:r w:rsidR="00705737">
        <w:rPr>
          <w:rFonts w:ascii="SimSun" w:hAnsi="SimSun" w:hint="eastAsia"/>
          <w:szCs w:val="24"/>
        </w:rPr>
        <w:t>有望</w:t>
      </w:r>
      <w:r>
        <w:rPr>
          <w:rFonts w:ascii="SimSun" w:hAnsi="SimSun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SimSun" w:hAnsi="SimSun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Atcoder（https://atcoder.jp/）。选择该OJ的重要原因是它为每道编程试题按照难度赋予分值。系统标记的经验难度分值可以作为本研究AdoBoost模型的输入参数和性能检测标准。为了使采集的样本更客观地反映题目难度，我们选择爬取Atcoder上定期举办的Grand Contest（https://atcoder.jp/contests/archive）的提交记录，因为比赛过程</w:t>
      </w:r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lastRenderedPageBreak/>
        <w:t>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005949">
        <w:rPr>
          <w:rFonts w:ascii="SimSun" w:hAnsi="SimSun" w:cs="Open Sans" w:hint="eastAsia"/>
          <w:color w:val="333333"/>
          <w:szCs w:val="24"/>
          <w:shd w:val="clear" w:color="auto" w:fill="FFFFFF"/>
        </w:rPr>
        <w:t>首先爬取从</w:t>
      </w:r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2016年7月至今AtCoder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005949">
        <w:rPr>
          <w:rFonts w:ascii="SimSun" w:hAnsi="SimSun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18场Grand Contest，共爬取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005949">
        <w:rPr>
          <w:rFonts w:ascii="SimSun" w:hAnsi="SimSun"/>
          <w:szCs w:val="24"/>
          <w:shd w:val="clear" w:color="auto" w:fill="FFFFFF"/>
        </w:rPr>
        <w:t>根据数据采集阶段爬取的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/>
          <w:szCs w:val="24"/>
          <w:shd w:val="clear" w:color="auto" w:fill="FFFFFF"/>
        </w:rPr>
        <w:t>同时爬取的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SimSun" w:hAnsi="SimSun" w:cs="SimSun"/>
          <w:kern w:val="0"/>
          <w:szCs w:val="24"/>
        </w:rPr>
      </w:pPr>
      <w:r w:rsidRPr="000867D2">
        <w:rPr>
          <w:rFonts w:ascii="SimSun" w:hAnsi="SimSun" w:cs="SimSun"/>
          <w:noProof/>
          <w:kern w:val="0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77777777" w:rsidR="005C329C" w:rsidRDefault="000867D2" w:rsidP="00E56622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5.9pt;height:28.15pt" o:ole="">
            <v:imagedata r:id="rId24" o:title=""/>
          </v:shape>
          <o:OLEObject Type="Embed" ProgID="Equation.DSMT4" ShapeID="_x0000_i1029" DrawAspect="Content" ObjectID="_1657305567" r:id="rId25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9pt;height:33pt" o:ole="">
            <v:imagedata r:id="rId26" o:title=""/>
          </v:shape>
          <o:OLEObject Type="Embed" ProgID="Equation.DSMT4" ShapeID="_x0000_i1030" DrawAspect="Content" ObjectID="_1657305568" r:id="rId27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SimSun" w:hAnsi="SimSun" w:cs="SimSun"/>
          <w:kern w:val="0"/>
          <w:szCs w:val="24"/>
        </w:rPr>
      </w:pPr>
      <w:r w:rsidRPr="00690358">
        <w:rPr>
          <w:rFonts w:ascii="SimSun" w:hAnsi="SimSun" w:cs="SimSun"/>
          <w:noProof/>
          <w:kern w:val="0"/>
          <w:szCs w:val="24"/>
        </w:rPr>
        <w:lastRenderedPageBreak/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741BEB99" w:rsidR="00E56622" w:rsidRPr="00005949" w:rsidRDefault="00E56622" w:rsidP="00E56622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/>
          <w:szCs w:val="24"/>
          <w:shd w:val="clear" w:color="auto" w:fill="FFFFFF"/>
        </w:rPr>
        <w:t>研究之初，我们根据之前的经验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7287BEAA" w14:textId="553D5A93" w:rsidR="00E56622" w:rsidRDefault="006C2C64" w:rsidP="006C2C64">
      <w:pPr>
        <w:ind w:firstLine="48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4.9pt;height:39.4pt" o:ole="">
            <v:imagedata r:id="rId29" o:title=""/>
          </v:shape>
          <o:OLEObject Type="Embed" ProgID="Equation.DSMT4" ShapeID="_x0000_i1031" DrawAspect="Content" ObjectID="_1657305569" r:id="rId30"/>
        </w:object>
      </w:r>
    </w:p>
    <w:p w14:paraId="039FF95F" w14:textId="77777777" w:rsidR="006C2C64" w:rsidRDefault="006C2C64" w:rsidP="006C2C64">
      <w:pPr>
        <w:ind w:firstLine="480"/>
      </w:pPr>
    </w:p>
    <w:p w14:paraId="6008B4E3" w14:textId="2DC898F0" w:rsidR="006C2C64" w:rsidRPr="00005949" w:rsidRDefault="006C2C64" w:rsidP="00005949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缺两幅散点图</w:t>
      </w:r>
    </w:p>
    <w:p w14:paraId="05C3975C" w14:textId="77777777" w:rsidR="006C2C64" w:rsidRPr="00005949" w:rsidRDefault="006C2C64" w:rsidP="00005949">
      <w:pPr>
        <w:ind w:firstLine="480"/>
        <w:rPr>
          <w:rFonts w:ascii="SimSun" w:hAnsi="SimSun"/>
          <w:szCs w:val="24"/>
          <w:shd w:val="clear" w:color="auto" w:fill="FFFFFF"/>
        </w:rPr>
      </w:pPr>
    </w:p>
    <w:p w14:paraId="240D3701" w14:textId="6C54FCCA" w:rsidR="00E56622" w:rsidRPr="00005949" w:rsidRDefault="00E56622" w:rsidP="00005949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SimSun" w:hAnsi="SimSun"/>
          <w:szCs w:val="24"/>
          <w:shd w:val="clear" w:color="auto" w:fill="FFFFFF"/>
        </w:rPr>
        <w:t>{A,B,C}，由数据汇总阶段划分所得；同时使用（AC率，1A率，AC总时长，平均得分率，提交总次数）五维特征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本研究使用</w:t>
      </w:r>
      <w:r w:rsidRPr="00005949">
        <w:rPr>
          <w:rFonts w:ascii="SimSun" w:hAnsi="SimSun"/>
          <w:szCs w:val="24"/>
          <w:shd w:val="clear" w:color="auto" w:fill="FFFFFF"/>
        </w:rPr>
        <w:t>AdoBoost集成算法，通过构造和使用多个CART弱分类器，对数据进行监督分类。AdoBoost模型首先使用GridSearchCV对框架参数n_estimators（即学习器个数）进行择优，然后对CART弱学习器参数max_depth、min_sample_split进行择优。</w:t>
      </w:r>
    </w:p>
    <w:p w14:paraId="1315C452" w14:textId="18ED92C7" w:rsidR="006C2C64" w:rsidRPr="00005949" w:rsidRDefault="006C2C64" w:rsidP="00005949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SimSun" w:hAnsi="SimSun" w:cs="SimSun"/>
          <w:kern w:val="0"/>
          <w:szCs w:val="24"/>
        </w:rPr>
      </w:pPr>
      <w:r w:rsidRPr="006C2C64">
        <w:rPr>
          <w:rFonts w:ascii="SimSun" w:hAnsi="SimSun" w:cs="SimSun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lastRenderedPageBreak/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80"/>
      </w:pPr>
    </w:p>
    <w:sectPr w:rsidR="006C2C64" w:rsidRPr="006C2C64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2954E4" w14:textId="77777777" w:rsidR="006E3B8E" w:rsidRDefault="006E3B8E" w:rsidP="001E6104">
      <w:pPr>
        <w:ind w:firstLine="480"/>
      </w:pPr>
      <w:r>
        <w:separator/>
      </w:r>
    </w:p>
  </w:endnote>
  <w:endnote w:type="continuationSeparator" w:id="0">
    <w:p w14:paraId="53A683B2" w14:textId="77777777" w:rsidR="006E3B8E" w:rsidRDefault="006E3B8E" w:rsidP="001E610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DDD73E" w14:textId="77777777" w:rsidR="006E3B8E" w:rsidRDefault="006E3B8E" w:rsidP="001E6104">
      <w:pPr>
        <w:ind w:firstLine="480"/>
      </w:pPr>
      <w:r>
        <w:separator/>
      </w:r>
    </w:p>
  </w:footnote>
  <w:footnote w:type="continuationSeparator" w:id="0">
    <w:p w14:paraId="56C2495F" w14:textId="77777777" w:rsidR="006E3B8E" w:rsidRDefault="006E3B8E" w:rsidP="001E610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E506F"/>
    <w:rsid w:val="001E1B77"/>
    <w:rsid w:val="001E6104"/>
    <w:rsid w:val="001E7AC3"/>
    <w:rsid w:val="00232557"/>
    <w:rsid w:val="002C0A90"/>
    <w:rsid w:val="002F56DA"/>
    <w:rsid w:val="00337478"/>
    <w:rsid w:val="003A7F50"/>
    <w:rsid w:val="003D0BCE"/>
    <w:rsid w:val="003E4ADF"/>
    <w:rsid w:val="0040186D"/>
    <w:rsid w:val="004B0D48"/>
    <w:rsid w:val="004D33F2"/>
    <w:rsid w:val="00513EE0"/>
    <w:rsid w:val="005443B5"/>
    <w:rsid w:val="005A62EA"/>
    <w:rsid w:val="005C329C"/>
    <w:rsid w:val="00607426"/>
    <w:rsid w:val="00622486"/>
    <w:rsid w:val="00690358"/>
    <w:rsid w:val="006C2C64"/>
    <w:rsid w:val="006C41DA"/>
    <w:rsid w:val="006E3B8E"/>
    <w:rsid w:val="00700181"/>
    <w:rsid w:val="00705737"/>
    <w:rsid w:val="00722C05"/>
    <w:rsid w:val="007B083E"/>
    <w:rsid w:val="00927CAF"/>
    <w:rsid w:val="00981BAB"/>
    <w:rsid w:val="009B66AF"/>
    <w:rsid w:val="009C4282"/>
    <w:rsid w:val="00A10605"/>
    <w:rsid w:val="00B10B9A"/>
    <w:rsid w:val="00BE32ED"/>
    <w:rsid w:val="00BE3677"/>
    <w:rsid w:val="00C351B8"/>
    <w:rsid w:val="00C6538B"/>
    <w:rsid w:val="00CB57CC"/>
    <w:rsid w:val="00CC4DF4"/>
    <w:rsid w:val="00E05463"/>
    <w:rsid w:val="00E058ED"/>
    <w:rsid w:val="00E56622"/>
    <w:rsid w:val="00EA1D72"/>
    <w:rsid w:val="00F76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29C"/>
    <w:pPr>
      <w:widowControl w:val="0"/>
      <w:ind w:firstLineChars="200" w:firstLine="200"/>
      <w:contextualSpacing/>
      <w:jc w:val="both"/>
    </w:pPr>
    <w:rPr>
      <w:rFonts w:eastAsia="SimSun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SimHei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SimHei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SimHei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SimHei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SimHei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SimHei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SimHei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SimHei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SimSun" w:hAnsi="SimSun" w:cs="SimSun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SimHei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4</TotalTime>
  <Pages>13</Pages>
  <Words>1207</Words>
  <Characters>6882</Characters>
  <Application>Microsoft Office Word</Application>
  <DocSecurity>0</DocSecurity>
  <Lines>57</Lines>
  <Paragraphs>16</Paragraphs>
  <ScaleCrop>false</ScaleCrop>
  <Company/>
  <LinksUpToDate>false</LinksUpToDate>
  <CharactersWithSpaces>8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fang li</cp:lastModifiedBy>
  <cp:revision>16</cp:revision>
  <dcterms:created xsi:type="dcterms:W3CDTF">2020-07-25T03:31:00Z</dcterms:created>
  <dcterms:modified xsi:type="dcterms:W3CDTF">2020-07-26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